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58700</wp:posOffset>
            </wp:positionH>
            <wp:positionV relativeFrom="topMargin">
              <wp:posOffset>10883900</wp:posOffset>
            </wp:positionV>
            <wp:extent cx="457200" cy="330200"/>
            <wp:effectExtent l="0" t="0" r="0" b="0"/>
            <wp:wrapNone/>
            <wp:docPr id="100192" name="图片 100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2" name="图片 10019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24"/>
        </w:rPr>
        <w:t>绝密</w:t>
      </w:r>
      <w:r>
        <w:rPr>
          <w:rFonts w:ascii="Segoe UI Symbol" w:hAnsi="Segoe UI Symbol" w:eastAsia="Segoe UI Symbol" w:cs="Segoe UI Symbol"/>
          <w:b/>
          <w:color w:val="auto"/>
          <w:sz w:val="24"/>
        </w:rPr>
        <w:t>★</w:t>
      </w:r>
      <w:r>
        <w:rPr>
          <w:rFonts w:ascii="宋体" w:hAnsi="宋体" w:eastAsia="宋体" w:cs="宋体"/>
          <w:b/>
          <w:color w:val="auto"/>
          <w:sz w:val="24"/>
        </w:rPr>
        <w:t>启用前</w:t>
      </w:r>
    </w:p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普通高等学校招生全国统一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全国甲卷理科数学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使用范围：陕西、宁夏、青海、内蒙古、四川</w:t>
      </w:r>
    </w:p>
    <w:p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务必将自己的姓名、考籍号填写在答题卡规定的位置上．</w:t>
      </w:r>
    </w:p>
    <w:p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选择题时，必须使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将答题卡上对应题目的答案标号涂黑．如需改动，用橡皮擦擦干净后，再选涂其它答案标号．</w:t>
      </w:r>
    </w:p>
    <w:p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非选择题时，必须使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，将答案书写在答题卡规定的位置上．</w:t>
      </w:r>
    </w:p>
    <w:p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所有题目必须在答题卡上作答，在试题卷上答题无效．</w:t>
      </w:r>
    </w:p>
    <w:p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考试结束后，只将答题卡交回．</w:t>
      </w:r>
    </w:p>
    <w:p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只有一项是符合题目要求的．</w:t>
      </w:r>
    </w:p>
    <w:p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设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8" o:title="eqId67de6df56ce29f66f18dd5e04838d1bc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3.75pt;width:49.8pt;" o:ole="t" filled="f" o:preferrelative="t" stroked="f" coordsize="21600,21600">
            <v:path/>
            <v:fill on="f" focussize="0,0"/>
            <v:stroke on="f" joinstyle="miter"/>
            <v:imagedata r:id="rId10" o:title="eqId23242c22f24a9782cfd6e896687d44d5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5pt;width:18.05pt;" o:ole="t" filled="f" o:preferrelative="t" stroked="f" coordsize="21600,21600">
            <v:path/>
            <v:fill on="f" focussize="0,0"/>
            <v:stroke on="f" joinstyle="miter"/>
            <v:imagedata r:id="rId12" o:title="eqIdaeeeb7799ef09a9b37617061447174f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4" o:title="eqId69c342b4049af5e211c8552e6f1d352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10</w: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集合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6.25pt;width:167.25pt;" o:ole="t" filled="f" o:preferrelative="t" stroked="f" coordsize="21600,21600">
            <v:path/>
            <v:fill on="f" focussize="0,0"/>
            <v:stroke on="f" joinstyle="miter"/>
            <v:imagedata r:id="rId18" o:title="eqId4adb13658696f8983796a7b92f01647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35pt;width:63.2pt;" o:ole="t" filled="f" o:preferrelative="t" stroked="f" coordsize="21600,21600">
            <v:path/>
            <v:fill on="f" focussize="0,0"/>
            <v:stroke on="f" joinstyle="miter"/>
            <v:imagedata r:id="rId20" o:title="eqId7e4211136cd13f507e9f5d33c678596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22" o:title="eqIdca7cb964b5cd3a3d428a89f23e8cc53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9.15pt;width:39.05pt;" o:ole="t" filled="f" o:preferrelative="t" stroked="f" coordsize="21600,21600">
            <v:path/>
            <v:fill on="f" focussize="0,0"/>
            <v:stroke on="f" joinstyle="miter"/>
            <v:imagedata r:id="rId24" o:title="eqIdf4855757db86367ac3ec6cfcb04003a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26" o:title="eqIdb26bbb11e932ddb26a9088e7fc33e87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28" o:title="eqIdec1d9c7c1189df304ecb9e094d17790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实数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0" o:title="eqId9b0fffbec1fe851795dfdd448bf0d16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约束条件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56.25pt;width:80.25pt;" o:ole="t" filled="f" o:preferrelative="t" stroked="f" coordsize="21600,21600">
            <v:path/>
            <v:fill on="f" focussize="0,0"/>
            <v:stroke on="f" joinstyle="miter"/>
            <v:imagedata r:id="rId32" o:title="eqId4a2a3bb3bd1bf87f61f17b7c22c6e28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34" o:title="eqIdc933f75333c29fe87468c5ab038edb7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36" o:title="eqIdd91e07104b699c4012be2d26160976a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8" o:title="eqIdf89eef3148f2d4d09379767b4af6913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1" o:title="eqId040c1afadd4926aec0e26d85aaf55cb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等差数列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3" o:title="eqId83cf38189d5cbf627d2b82ac0eb7600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" o:title="eqIdb6a24198bd04c29321ae5dc5a28fe42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7" o:title="eqId08eb71ecf8d733b6932f4680874dbbf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49" o:title="eqId6cc1ec50ff0c75ebb3d136144ddc8d2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1" o:title="eqId259b2e755105c0ee479eabf7265a76a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3" o:title="eqId7999465d0e871febde66296a0cbf058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6" o:title="eqId75096deb06fa2aeaace0ec13f59c9ef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双曲线的两个焦点分别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8pt;width:62.85pt;" o:ole="t" filled="f" o:preferrelative="t" stroked="f" coordsize="21600,21600">
            <v:path/>
            <v:fill on="f" focussize="0,0"/>
            <v:stroke on="f" joinstyle="miter"/>
            <v:imagedata r:id="rId58" o:title="eqId8abc5be74cdcc479b9f3a19633dda1e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0" o:title="eqId522fadcda86abc3900ccabc5a07bd27e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该双曲线上，则该双曲线的离心率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87351711" name="图片 58735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351711" name="图片 587351711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63" o:title="eqIdcf298f00799cbf34b4db26f5f63af92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2.85pt;width:92.75pt;" o:ole="t" filled="f" o:preferrelative="t" stroked="f" coordsize="21600,21600">
            <v:path/>
            <v:fill on="f" focussize="0,0"/>
            <v:stroke on="f" joinstyle="miter"/>
            <v:imagedata r:id="rId65" o:title="eqId3fb13d8108806dded6b212ffe72330f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曲线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7" o:title="eqId942c2141d01bde6b48210c56a17fc75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69" o:title="eqId7160d93f92089ef36f3dab809d3114b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与两坐标轴围成的三角形的面积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71" o:title="eqId5e6486784415f3537c9a13556c05d89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3" o:title="eqId4dac452fbb5ef6dd653e7fbbef63948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8" o:title="eqIdf89eef3148f2d4d09379767b4af69132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6" o:title="eqIdbf31876698721a199c7c53c6b320aa8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1.75pt;width:135.75pt;" o:ole="t" filled="f" o:preferrelative="t" stroked="f" coordsize="21600,21600">
            <v:path/>
            <v:fill on="f" focussize="0,0"/>
            <v:stroke on="f" joinstyle="miter"/>
            <v:imagedata r:id="rId78" o:title="eqIda5ad0cb133f64c7e6fc2c8cdc951ce5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6.1pt;width:51.3pt;" o:ole="t" filled="f" o:preferrelative="t" stroked="f" coordsize="21600,21600">
            <v:path/>
            <v:fill on="f" focussize="0,0"/>
            <v:stroke on="f" joinstyle="miter"/>
            <v:imagedata r:id="rId80" o:title="eqId691e497d34eda5f7a30f3584b522ca7c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致图像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87351709" name="图片 58735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351709" name="图片 58735170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247775" cy="1009650"/>
            <wp:effectExtent l="0" t="0" r="9525" b="635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38250" cy="1009650"/>
            <wp:effectExtent l="0" t="0" r="6350" b="635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38250" cy="1009650"/>
            <wp:effectExtent l="0" t="0" r="6350" b="635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47775" cy="1009650"/>
            <wp:effectExtent l="0" t="0" r="9525" b="635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8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87351717" name="图片 587351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351717" name="图片 587351717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4pt;width:90.4pt;" o:ole="t" filled="f" o:preferrelative="t" stroked="f" coordsize="21600,21600">
            <v:path/>
            <v:fill on="f" focussize="0,0"/>
            <v:stroke on="f" joinstyle="miter"/>
            <v:imagedata r:id="rId86" o:title="eqId758b308aa7d1283cdbc034af6cedebc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3.8pt;width:68.85pt;" o:ole="t" filled="f" o:preferrelative="t" stroked="f" coordsize="21600,21600">
            <v:path/>
            <v:fill on="f" focussize="0,0"/>
            <v:stroke on="f" joinstyle="miter"/>
            <v:imagedata r:id="rId88" o:title="eqId370d9a645c023a1279c6fb9daa3cacab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0" o:title="eqId62f5b1a71a59b56431b4058f5202839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2" o:title="eqId026acc77486a568582d789015f5d7bd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94" o:title="eqId860884c0017c8bceb5b0edff796c144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6" o:title="eqId32e190486c7f17bb900ab72e4531da2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向量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7pt;width:114.15pt;" o:ole="t" filled="f" o:preferrelative="t" stroked="f" coordsize="21600,21600">
            <v:path/>
            <v:fill on="f" focussize="0,0"/>
            <v:stroke on="f" joinstyle="miter"/>
            <v:imagedata r:id="rId98" o:title="eqIde7c80a3780e3e480d0d9bb9296dde4e9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0" o:title="eqIdba53065eb180a682305fddb95d14b62f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7.5pt;width:29.5pt;" o:ole="t" filled="f" o:preferrelative="t" stroked="f" coordsize="21600,21600">
            <v:path/>
            <v:fill on="f" focussize="0,0"/>
            <v:stroke on="f" joinstyle="miter"/>
            <v:imagedata r:id="rId102" o:title="eqId8bf21fef3026cfe445a855c94cab5c8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0" o:title="eqIdba53065eb180a682305fddb95d14b62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105" o:title="eqId91b958a367fa2f08b6202a5a6ebf5e9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必要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07" o:title="eqIdbb45f673c56a289ea78831c9237e8d2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7.5pt;width:29.5pt;" o:ole="t" filled="f" o:preferrelative="t" stroked="f" coordsize="21600,21600">
            <v:path/>
            <v:fill on="f" focussize="0,0"/>
            <v:stroke on="f" joinstyle="miter"/>
            <v:imagedata r:id="rId102" o:title="eqId8bf21fef3026cfe445a855c94cab5c8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充分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10" o:title="eqId20819546c06fa5e5d3c9a45e5000a5e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105" o:title="eqId91b958a367fa2f08b6202a5a6ebf5e9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充分条件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113" o:title="eqIdbc14778010a33f90902ff17b1ec0ac7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两个平面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1pt;width:29.1pt;" o:ole="t" filled="f" o:preferrelative="t" stroked="f" coordsize="21600,21600">
            <v:path/>
            <v:fill on="f" focussize="0,0"/>
            <v:stroke on="f" joinstyle="miter"/>
            <v:imagedata r:id="rId115" o:title="eqId0877194ab8760f54c35527177b03ff9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两条直线，且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17" o:title="eqId92c166c4d75211e5294eb440bf2a635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下列四个命题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19" o:title="eqId7a93a52c2b943e4c70ace99ed802d2b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21" o:title="eqId79018590293277ff2d76452a50ad2db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23" o:title="eqId5f4ded3c4bc7a2212f2a0eb5f9753de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  </w:t>
      </w:r>
      <w:r>
        <w:rPr>
          <w:rFonts w:ascii="宋体" w:hAnsi="宋体" w:eastAsia="宋体" w:cs="宋体"/>
          <w:color w:val="000000"/>
        </w:rPr>
        <w:t>②若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25" o:title="eqId84b6e422b2e6f6dada4d8c369559a07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127" o:title="eqId35e173e27e6e3a945be2126187e1a5c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21" o:title="eqId79018590293277ff2d76452a50ad2db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23" o:title="eqId5f4ded3c4bc7a2212f2a0eb5f9753de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19" o:title="eqId7a93a52c2b943e4c70ace99ed802d2b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</w:t>
      </w:r>
      <w:r>
        <w:rPr>
          <w:rFonts w:ascii="宋体" w:hAnsi="宋体" w:eastAsia="宋体" w:cs="宋体"/>
          <w:color w:val="000000"/>
        </w:rPr>
        <w:t>④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" o:title="eqIdb6a24198bd04c29321ae5dc5a28fe42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33" o:title="eqIde170f206fdbbd834aad7580c727e2cc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35" o:title="eqId5b5858ee1ce52b251816757257a11c2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的角相等，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25" o:title="eqId84b6e422b2e6f6dada4d8c369559a07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所有真命题的编号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87351713" name="图片 58735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351713" name="图片 587351713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①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②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①③④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8" o:title="eqId15c0dbe3c080c4c4636c64803e5c1f7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内角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40" o:title="eqId24e0c10fb103930eabd5fa18e8f9bb0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对边分别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42" o:title="eqId76f0649064a085fb74c997fb507a9b6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8pt;width:29pt;" o:ole="t" filled="f" o:preferrelative="t" stroked="f" coordsize="21600,21600">
            <v:path/>
            <v:fill on="f" focussize="0,0"/>
            <v:stroke on="f" joinstyle="miter"/>
            <v:imagedata r:id="rId144" o:title="eqIdffe7a93172d308a58200e3c722fe107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1.4pt;width:48.25pt;" o:ole="t" filled="f" o:preferrelative="t" stroked="f" coordsize="21600,21600">
            <v:path/>
            <v:fill on="f" focussize="0,0"/>
            <v:stroke on="f" joinstyle="miter"/>
            <v:imagedata r:id="rId146" o:title="eqId280e3d69e0c10d6a9ba6d4227b3f3d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8pt;width:67.4pt;" o:ole="t" filled="f" o:preferrelative="t" stroked="f" coordsize="21600,21600">
            <v:path/>
            <v:fill on="f" focussize="0,0"/>
            <v:stroke on="f" joinstyle="miter"/>
            <v:imagedata r:id="rId148" o:title="eqIdafe6e6b495c56a3618936dc96b91bf4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50" o:title="eqIda4b8503f4706b8321e4e79a87eadea8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63" o:title="eqIdcf298f00799cbf34b4db26f5f63af92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153" o:title="eqId047616f1d1d39bf6c3cd07cf63ef5b8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94" o:title="eqId860884c0017c8bceb5b0edff796c144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20cda097a4e7c41100e573d8304ee06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差中项，直线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.2pt;width:69pt;" o:ole="t" filled="f" o:preferrelative="t" stroked="f" coordsize="21600,21600">
            <v:path/>
            <v:fill on="f" focussize="0,0"/>
            <v:stroke on="f" joinstyle="miter"/>
            <v:imagedata r:id="rId158" o:title="eqId50f6e1f67dc15c3cf135a78af95c70f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圆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93.6pt;" o:ole="t" filled="f" o:preferrelative="t" stroked="f" coordsize="21600,21600">
            <v:path/>
            <v:fill on="f" focussize="0,0"/>
            <v:stroke on="f" joinstyle="miter"/>
            <v:imagedata r:id="rId160" o:title="eqIdc99fd44ea14ac1cf7707062a5a6debd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2" o:title="eqId01c74a907dda6bb7d9d56d009d9df25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164" o:title="eqId3f4dfec890cdfdda355e19463f3be81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66" o:title="eqId9b91d650c2fc1a741fabdb333b09aeb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7.55pt;width:46.7pt;" o:ole="t" filled="f" o:preferrelative="t" stroked="f" coordsize="21600,21600">
            <v:path/>
            <v:fill on="f" focussize="0,0"/>
            <v:stroke on="f" joinstyle="miter"/>
            <v:imagedata r:id="rId168" o:title="eqId5bda06424f64278a804fe250465086b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展开式中，各项系数的最大值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甲、乙两个圆台上、下底面的半径均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70" o:title="eqId2858005b9ae89ae080d83dcc13cf8e8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72" o:title="eqId2b3e95410f3b4fcb0cba425b521d1f6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母线长分别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74" o:title="eqId1e9c70db11cd811fc2ff0fff93988b3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9.9pt;width:45.95pt;" o:ole="t" filled="f" o:preferrelative="t" stroked="f" coordsize="21600,21600">
            <v:path/>
            <v:fill on="f" focussize="0,0"/>
            <v:stroke on="f" joinstyle="miter"/>
            <v:imagedata r:id="rId176" o:title="eqIdb252300558bc5528b39b0bd8bc9b807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两个圆台的体积之比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5.5pt;width:26.85pt;" o:ole="t" filled="f" o:preferrelative="t" stroked="f" coordsize="21600,21600">
            <v:path/>
            <v:fill on="f" focussize="0,0"/>
            <v:stroke on="f" joinstyle="miter"/>
            <v:imagedata r:id="rId178" o:title="eqId509322d1ac9bebd7cb434c17a7ee53e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5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87351715" name="图片 587351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351715" name="图片 587351715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80" o:title="eqId1d33da711e50e96568facb18cef2716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3.7pt;width:99.55pt;" o:ole="t" filled="f" o:preferrelative="t" stroked="f" coordsize="21600,21600">
            <v:path/>
            <v:fill on="f" focussize="0,0"/>
            <v:stroke on="f" joinstyle="miter"/>
            <v:imagedata r:id="rId182" o:title="eqIde84dc0e57301ef2369a8da90888e990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84" o:title="eqId380bbacf854e30e2e747fc286d2b999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相同的球，分别标有数字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从中不放回地随机抽取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次，每次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6" o:title="eqId294f5ba74cdf695fc9a8a8e52f42132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前两次取出的球上数字的平均值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" o:title="eqIdb6a24198bd04c29321ae5dc5a28fe42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取出的三个球上数字的平均值，则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6" o:title="eqId294f5ba74cdf695fc9a8a8e52f42132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" o:title="eqIdb6a24198bd04c29321ae5dc5a28fe42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差的绝对值不超过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8" o:title="eqIdf89eef3148f2d4d09379767b4af6913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概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，证明过程或演算步骤．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~</w:t>
      </w: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为必考题，每个考题考生必须作答．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为选考题，考生根据要求作答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（一）必考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某工厂进行生产线智能化升级改造，升级改造后，从该工厂甲、乙两个车间的产品中随机抽取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 w:eastAsia="宋体" w:cs="宋体"/>
          <w:color w:val="000000"/>
        </w:rPr>
        <w:t>件进行检验，数据如下：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97"/>
        <w:gridCol w:w="1997"/>
        <w:gridCol w:w="1997"/>
        <w:gridCol w:w="2479"/>
        <w:gridCol w:w="15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优级品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格品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不合格品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车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车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总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0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写如下列联表：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081"/>
        <w:gridCol w:w="3081"/>
        <w:gridCol w:w="38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优级品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非优级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车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车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能否有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2" o:title="eqId0f452908e724c996612865720314783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把握认为甲、乙两车间产品的优级品率存在差异？能否有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194" o:title="eqId4fe157a9c3fe004a25bf1fb79c8c0a1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把握认为甲，乙两车间产品的优级品率存在差异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升级改造前该工厂产品的优级品率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96" o:title="eqIdf285a8400f372cd6c7381a081afec9b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8" o:title="eqIda646062415a82d96141222c1c92054b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升级改造后抽取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件产品的优级品率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如果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5.25pt;width:111.05pt;" o:ole="t" filled="f" o:preferrelative="t" stroked="f" coordsize="21600,21600">
            <v:path/>
            <v:fill on="f" focussize="0,0"/>
            <v:stroke on="f" joinstyle="miter"/>
            <v:imagedata r:id="rId200" o:title="eqId611a0c093ed81d6cef7a2b1e0b60cc2a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认为该工厂产品的优级品率提高了，根据抽取的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 w:eastAsia="宋体" w:cs="宋体"/>
          <w:color w:val="000000"/>
        </w:rPr>
        <w:t>件产品的数据，能否认为生产线智能化升级改造后，该工厂产品的优级品率提高了？（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4pt;width:72.75pt;" o:ole="t" filled="f" o:preferrelative="t" stroked="f" coordsize="21600,21600">
            <v:path/>
            <v:fill on="f" focussize="0,0"/>
            <v:stroke on="f" joinstyle="miter"/>
            <v:imagedata r:id="rId202" o:title="eqId264498c7826f94131662f0cb3d7b44c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附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8.25pt;width:156.75pt;" o:ole="t" filled="f" o:preferrelative="t" stroked="f" coordsize="21600,21600">
            <v:path/>
            <v:fill on="f" focussize="0,0"/>
            <v:stroke on="f" joinstyle="miter"/>
            <v:imagedata r:id="rId204" o:title="eqId3bc485c58dbd6e50bfb352030f4a1c4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723"/>
        <w:gridCol w:w="1990"/>
        <w:gridCol w:w="1990"/>
        <w:gridCol w:w="22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0" o:spt="75" alt="学科网(www.zxxk.com)--教育资源门户，提供试卷、教案、课件、论文、素材以及各类教学资源下载，还有大量而丰富的教学相关资讯！" type="#_x0000_t75" style="height:21.75pt;width:54.7pt;" o:ole="t" filled="f" o:preferrelative="t" stroked="f" coordsize="21600,21600">
                  <v:path/>
                  <v:fill on="f" focussize="0,0"/>
                  <v:stroke on="f" joinstyle="miter"/>
                  <v:imagedata r:id="rId206" o:title="eqIda13559d8283f2a39f90c87587f51dc58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0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k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.84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.63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.828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记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7" o:title="eqId08eb71ecf8d733b6932f4680874dbbf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数列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3" o:title="eqId83cf38189d5cbf627d2b82ac0eb7600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" o:title="eqIdb6a24198bd04c29321ae5dc5a28fe42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，且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4pt;width:67.4pt;" o:ole="t" filled="f" o:preferrelative="t" stroked="f" coordsize="21600,21600">
            <v:path/>
            <v:fill on="f" focussize="0,0"/>
            <v:stroke on="f" joinstyle="miter"/>
            <v:imagedata r:id="rId211" o:title="eqId8550e5c94dfff15896583b430eb9d3e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3" o:title="eqId83cf38189d5cbf627d2b82ac0eb7600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9.15pt;width:73.85pt;" o:ole="t" filled="f" o:preferrelative="t" stroked="f" coordsize="21600,21600">
            <v:path/>
            <v:fill on="f" focussize="0,0"/>
            <v:stroke on="f" joinstyle="miter"/>
            <v:imagedata r:id="rId214" o:title="eqId8b0091df9a0ff8fa29cc9c6a55ab1ef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数列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216" o:title="eqId034ba25825c13725931c483aa47c936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" o:title="eqIdb6a24198bd04c29321ae5dc5a28fe42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6.3pt;width:11.9pt;" o:ole="t" filled="f" o:preferrelative="t" stroked="f" coordsize="21600,21600">
            <v:path/>
            <v:fill on="f" focussize="0,0"/>
            <v:stroke on="f" joinstyle="miter"/>
            <v:imagedata r:id="rId219" o:title="eqIdf1ae9a3b0b7aeb1545b65d91aa371b3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顶点的五面体中，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与四边形</w:t>
      </w:r>
      <w:r>
        <w:rPr>
          <w:rFonts w:ascii="Times New Roman" w:hAnsi="Times New Roman" w:eastAsia="Times New Roman" w:cs="Times New Roman"/>
          <w:i/>
          <w:color w:val="000000"/>
        </w:rPr>
        <w:t>ADEF</w:t>
      </w:r>
      <w:r>
        <w:rPr>
          <w:rFonts w:ascii="宋体" w:hAnsi="宋体" w:eastAsia="宋体" w:cs="宋体"/>
          <w:color w:val="000000"/>
        </w:rPr>
        <w:t>均为等腰梯形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221" o:title="eqId4a4d87cd51f3cd309f68a3c7a10a1d2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.1pt;width:134.05pt;" o:ole="t" filled="f" o:preferrelative="t" stroked="f" coordsize="21600,21600">
            <v:path/>
            <v:fill on="f" focussize="0,0"/>
            <v:stroke on="f" joinstyle="miter"/>
            <v:imagedata r:id="rId223" o:title="eqId2231488d2261886446f5764fa559ba9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4pt;width:104.15pt;" o:ole="t" filled="f" o:preferrelative="t" stroked="f" coordsize="21600,21600">
            <v:path/>
            <v:fill on="f" focussize="0,0"/>
            <v:stroke on="f" joinstyle="miter"/>
            <v:imagedata r:id="rId225" o:title="eqId1bc150deaf709d073034cd8d56817f4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227" o:title="eqIdac047e91852b91af639feec23a9598b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9" o:title="eqId03902478df1a55bc99703210bccab91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3906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32" o:title="eqId5f369bec2d5682bf6b8b317a08aff54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234" o:title="eqId10fc7991ea17d54ff5f4445ac569946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二面角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pt;width:62.05pt;" o:ole="t" filled="f" o:preferrelative="t" stroked="f" coordsize="21600,21600">
            <v:path/>
            <v:fill on="f" focussize="0,0"/>
            <v:stroke on="f" joinstyle="miter"/>
            <v:imagedata r:id="rId236" o:title="eqIde736704191faaf440edf6e57c98fc56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弦值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设椭圆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238" o:title="eqIdad523e69a1bf925e73a22900b9855df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焦点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0" o:title="eqIda0ed1ec316bc54c37c4286c208f5566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1.1pt;width:39.35pt;" o:ole="t" filled="f" o:preferrelative="t" stroked="f" coordsize="21600,21600">
            <v:path/>
            <v:fill on="f" focussize="0,0"/>
            <v:stroke on="f" joinstyle="miter"/>
            <v:imagedata r:id="rId242" o:title="eqId6e67baac84cf5c95d06d50c36cab7c6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4" o:title="eqIdc5db41a1f31d6baee7c69990811edb9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46" o:title="eqId8f7e98fa4da2def9eebd11a349b83e8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4" o:title="eqIdc5db41a1f31d6baee7c69990811edb9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49" o:title="eqIdaf74113f38fffeed8075e57d7f9d253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与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4" o:title="eqIdc5db41a1f31d6baee7c69990811edb9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2" o:title="eqId01c74a907dda6bb7d9d56d009d9df25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53" o:title="eqId54a5d7d3b6b63fe5c24c3907b7a8eaa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255" o:title="eqIdb5c2293f93791a597bf0162411f3395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直线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7" o:title="eqId279563c3c055777ce1aa369a2ef54ae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直线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59" o:title="eqId907d5147cea4c9ce855074864fe5450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61" o:title="eqIdacc290b44635265137fdf13146b6a6d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6pt;width:41.45pt;" o:ole="t" filled="f" o:preferrelative="t" stroked="f" coordsize="21600,21600">
            <v:path/>
            <v:fill on="f" focussize="0,0"/>
            <v:stroke on="f" joinstyle="miter"/>
            <v:imagedata r:id="rId263" o:title="eqId317dca903706b877ceeda195c3fd4f8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9.15pt;width:139.4pt;" o:ole="t" filled="f" o:preferrelative="t" stroked="f" coordsize="21600,21600">
            <v:path/>
            <v:fill on="f" focussize="0,0"/>
            <v:stroke on="f" joinstyle="miter"/>
            <v:imagedata r:id="rId265" o:title="eqIdf35629123924e65b64a0ed3adb9a280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67" o:title="eqIdf22a4a0dd7307a1323d25331e60782d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69" o:title="eqId09f86f37ec8e15846bd731ab4fcdbac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极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271" o:title="eqIda6e2e79843faf62dde86bf858d1e056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73" o:title="eqId9e9c599e8d420006448905acec2b823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求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5" o:title="eqId0a6936d370d6a238a608ca56f87198d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（二）选考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请考生在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中任选一题作答，并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将所选题号涂黑，多涂、错涂、漏涂均不给分，如果多做，则按所做的第一题计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[</w:t>
      </w:r>
      <w:r>
        <w:rPr>
          <w:rFonts w:ascii="宋体" w:hAnsi="宋体" w:eastAsia="宋体" w:cs="宋体"/>
          <w:b/>
          <w:color w:val="000000"/>
          <w:sz w:val="24"/>
        </w:rPr>
        <w:t>选修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-4</w:t>
      </w:r>
      <w:r>
        <w:rPr>
          <w:rFonts w:ascii="宋体" w:hAnsi="宋体" w:eastAsia="宋体" w:cs="宋体"/>
          <w:b/>
          <w:color w:val="000000"/>
          <w:sz w:val="24"/>
        </w:rPr>
        <w:t>：坐标系与参数方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7" o:title="eqId7ee31829d0d4d5f779a957d7df8058a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坐标原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9" o:title="eqId1dde8112e8eb968fd042418dd632759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极点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1" o:title="eqId81dea63b8ce3e51adf66cf7b9982a24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为极轴建立极坐标系，曲线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4" o:title="eqIdc5db41a1f31d6baee7c69990811edb9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极坐标方程为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6.85pt;width:70.45pt;" o:ole="t" filled="f" o:preferrelative="t" stroked="f" coordsize="21600,21600">
            <v:path/>
            <v:fill on="f" focussize="0,0"/>
            <v:stroke on="f" joinstyle="miter"/>
            <v:imagedata r:id="rId284" o:title="eqId6bdf1e69c1d990633fe9b7706c5394b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4" o:title="eqIdc5db41a1f31d6baee7c69990811edb9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角坐标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287" o:title="eqId02b2fc0d39350b7973b46dc6e2d0a95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89" o:title="eqId36a1b09c653185842513e24ebba60bb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参数），若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4" o:title="eqIdc5db41a1f31d6baee7c69990811edb9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相交于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292" o:title="eqIde52586ca2a3b783bc8092415e2d4bf6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若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20.4pt;width:41.9pt;" o:ole="t" filled="f" o:preferrelative="t" stroked="f" coordsize="21600,21600">
            <v:path/>
            <v:fill on="f" focussize="0,0"/>
            <v:stroke on="f" joinstyle="miter"/>
            <v:imagedata r:id="rId294" o:title="eqId56387ff53874620addcb0b91a605a30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5" o:title="eqId0a6936d370d6a238a608ca56f87198d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[</w:t>
      </w:r>
      <w:r>
        <w:rPr>
          <w:rFonts w:ascii="宋体" w:hAnsi="宋体" w:eastAsia="宋体" w:cs="宋体"/>
          <w:b/>
          <w:color w:val="000000"/>
          <w:sz w:val="24"/>
        </w:rPr>
        <w:t>选修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-5</w:t>
      </w:r>
      <w:r>
        <w:rPr>
          <w:rFonts w:ascii="宋体" w:hAnsi="宋体" w:eastAsia="宋体" w:cs="宋体"/>
          <w:b/>
          <w:color w:val="000000"/>
          <w:sz w:val="24"/>
        </w:rPr>
        <w:t>：不等式选讲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实数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97" o:title="eqId632244ea6931507f8656e1cc3437d39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99" o:title="eqId00ae5648bcfccbe0b2f49c69a66793b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6.85pt;width:85pt;" o:ole="t" filled="f" o:preferrelative="t" stroked="f" coordsize="21600,21600">
            <v:path/>
            <v:fill on="f" focussize="0,0"/>
            <v:stroke on="f" joinstyle="miter"/>
            <v:imagedata r:id="rId301" o:title="eqIddf63cb762aa1710337f49a3d086f09c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2.2pt;width:109.55pt;" o:ole="t" filled="f" o:preferrelative="t" stroked="f" coordsize="21600,21600">
            <v:path/>
            <v:fill on="f" focussize="0,0"/>
            <v:stroke on="f" joinstyle="miter"/>
            <v:imagedata r:id="rId303" o:title="eqIde494cb3e38e23609402bf48637b20585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绝密</w:t>
      </w:r>
      <w:r>
        <w:rPr>
          <w:rFonts w:ascii="Segoe UI Symbol" w:hAnsi="Segoe UI Symbol" w:eastAsia="Segoe UI Symbol" w:cs="Segoe UI Symbol"/>
          <w:b/>
          <w:color w:val="000000"/>
          <w:sz w:val="24"/>
        </w:rPr>
        <w:t>★</w:t>
      </w:r>
      <w:r>
        <w:rPr>
          <w:rFonts w:ascii="宋体" w:hAnsi="宋体" w:eastAsia="宋体" w:cs="宋体"/>
          <w:b/>
          <w:color w:val="000000"/>
          <w:sz w:val="24"/>
        </w:rPr>
        <w:t>启用前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4</w:t>
      </w:r>
      <w:r>
        <w:rPr>
          <w:rFonts w:ascii="宋体" w:hAnsi="宋体" w:eastAsia="宋体" w:cs="宋体"/>
          <w:b/>
          <w:color w:val="000000"/>
          <w:sz w:val="32"/>
        </w:rPr>
        <w:t>年普通高等学校招生全国统一考试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全国甲卷理科数学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使用范围：陕西、宁夏、青海、内蒙古、四川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注意事项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．答题前，务必将自己的姓名、考籍号填写在答题卡规定的位置上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．答选择题时，必须使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将答题卡上对应题目的答案标号涂黑．如需改动，用橡皮擦擦干净后，再选涂其它答案标号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．答非选择题时，必须使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.5</w:t>
      </w:r>
      <w:r>
        <w:rPr>
          <w:rFonts w:ascii="宋体" w:hAnsi="宋体" w:eastAsia="宋体" w:cs="宋体"/>
          <w:b/>
          <w:color w:val="000000"/>
          <w:sz w:val="24"/>
        </w:rPr>
        <w:t>毫米黑色签字笔，将答案书写在答题卡规定的位置上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．所有题目必须在答题卡上作答，在试题卷上答题无效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．考试结束后，只将答题卡交回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，在每小题给出的四个选项中，只有一项是符合题目要求的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4.2pt;width:20.4pt;" o:ole="t" filled="f" o:preferrelative="t" stroked="f" coordsize="21600,21600">
            <v:path/>
            <v:fill on="f" focussize="0,0"/>
            <v:stroke on="f" joinstyle="miter"/>
            <v:imagedata r:id="rId305" o:title="eqIdaaa42621cd6793e7f3673fdb49bc3123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4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07" o:title="eqId41ab109ec88d6f3d24b2f01ca77e703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，证明过程或演算步骤．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~</w:t>
      </w: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为必考题，每个考题考生必须作答．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为选考题，考生根据要求作答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（一）必考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答案见详解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答案见详解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.4pt;width:70.45pt;" o:ole="t" filled="f" o:preferrelative="t" stroked="f" coordsize="21600,21600">
            <v:path/>
            <v:fill on="f" focussize="0,0"/>
            <v:stroke on="f" joinstyle="miter"/>
            <v:imagedata r:id="rId309" o:title="eqIdec6a64f54fd1f2cf0a49f629bf4c65f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.7pt;width:92.1pt;" o:ole="t" filled="f" o:preferrelative="t" stroked="f" coordsize="21600,21600">
            <v:path/>
            <v:fill on="f" focussize="0,0"/>
            <v:stroke on="f" joinstyle="miter"/>
            <v:imagedata r:id="rId311" o:title="eqId484e2fcdf96c36b410e898bea3d287c0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详解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3.85pt;width:25.85pt;" o:ole="t" filled="f" o:preferrelative="t" stroked="f" coordsize="21600,21600">
            <v:path/>
            <v:fill on="f" focussize="0,0"/>
            <v:stroke on="f" joinstyle="miter"/>
            <v:imagedata r:id="rId313" o:title="eqId60a18b0dd844faa4be505de5837eef7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15" o:title="eqId6cae00bdc6f8b564b6b15b32572c848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4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极小值为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17" o:title="eqIdc95b6be4554f03bf496092f1acdfbb8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极大值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85pt;width:38.1pt;" o:ole="t" filled="f" o:preferrelative="t" stroked="f" coordsize="21600,21600">
            <v:path/>
            <v:fill on="f" focussize="0,0"/>
            <v:stroke on="f" joinstyle="miter"/>
            <v:imagedata r:id="rId319" o:title="eqId1e5bcfb3bafe8373dd907e0e55d08f8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（二）选考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请考生在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中任选一题作答，并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将所选题号涂黑，多涂、错涂、漏涂均不给分，如果多做，则按所做的第一题计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[</w:t>
      </w:r>
      <w:r>
        <w:rPr>
          <w:rFonts w:ascii="宋体" w:hAnsi="宋体" w:eastAsia="宋体" w:cs="宋体"/>
          <w:b/>
          <w:color w:val="000000"/>
          <w:sz w:val="24"/>
        </w:rPr>
        <w:t>选修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-4</w:t>
      </w:r>
      <w:r>
        <w:rPr>
          <w:rFonts w:ascii="宋体" w:hAnsi="宋体" w:eastAsia="宋体" w:cs="宋体"/>
          <w:b/>
          <w:color w:val="000000"/>
          <w:sz w:val="24"/>
        </w:rPr>
        <w:t>：坐标系与参数方程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321" o:title="eqIdfc9810584979a15769157a25c3eff58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23" o:title="eqId711176b6dfcddda0fcfa53205a8a4e4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2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[</w:t>
      </w:r>
      <w:r>
        <w:rPr>
          <w:rFonts w:ascii="宋体" w:hAnsi="宋体" w:eastAsia="宋体" w:cs="宋体"/>
          <w:b/>
          <w:color w:val="000000"/>
          <w:sz w:val="24"/>
        </w:rPr>
        <w:t>选修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-5</w:t>
      </w:r>
      <w:r>
        <w:rPr>
          <w:rFonts w:ascii="宋体" w:hAnsi="宋体" w:eastAsia="宋体" w:cs="宋体"/>
          <w:b/>
          <w:color w:val="000000"/>
          <w:sz w:val="24"/>
        </w:rPr>
        <w:t>：不等式选讲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]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bookmarkStart w:id="0" w:name="_GoBack"/>
    <w:bookmarkEnd w:id="0"/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Q4ODQwNThiYTg4YTBlNDhkZDRmNGNiNWM5NWE1YzA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3D261AD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png"/><Relationship Id="rId83" Type="http://schemas.openxmlformats.org/officeDocument/2006/relationships/image" Target="media/image41.png"/><Relationship Id="rId82" Type="http://schemas.openxmlformats.org/officeDocument/2006/relationships/image" Target="media/image40.png"/><Relationship Id="rId81" Type="http://schemas.openxmlformats.org/officeDocument/2006/relationships/image" Target="media/image39.png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6" Type="http://schemas.openxmlformats.org/officeDocument/2006/relationships/fontTable" Target="fontTable.xml"/><Relationship Id="rId325" Type="http://schemas.openxmlformats.org/officeDocument/2006/relationships/customXml" Target="../customXml/item2.xml"/><Relationship Id="rId324" Type="http://schemas.openxmlformats.org/officeDocument/2006/relationships/customXml" Target="../customXml/item1.xml"/><Relationship Id="rId323" Type="http://schemas.openxmlformats.org/officeDocument/2006/relationships/image" Target="media/image149.wmf"/><Relationship Id="rId322" Type="http://schemas.openxmlformats.org/officeDocument/2006/relationships/oleObject" Target="embeddings/oleObject170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9.bin"/><Relationship Id="rId32" Type="http://schemas.openxmlformats.org/officeDocument/2006/relationships/image" Target="media/image15.wmf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8.bin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7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6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5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64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42.wmf"/><Relationship Id="rId308" Type="http://schemas.openxmlformats.org/officeDocument/2006/relationships/oleObject" Target="embeddings/oleObject163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62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61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60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9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8.bin"/><Relationship Id="rId297" Type="http://schemas.openxmlformats.org/officeDocument/2006/relationships/image" Target="media/image136.wmf"/><Relationship Id="rId296" Type="http://schemas.openxmlformats.org/officeDocument/2006/relationships/oleObject" Target="embeddings/oleObject157.bin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5.bin"/><Relationship Id="rId292" Type="http://schemas.openxmlformats.org/officeDocument/2006/relationships/image" Target="media/image134.wmf"/><Relationship Id="rId291" Type="http://schemas.openxmlformats.org/officeDocument/2006/relationships/oleObject" Target="embeddings/oleObject154.bin"/><Relationship Id="rId290" Type="http://schemas.openxmlformats.org/officeDocument/2006/relationships/oleObject" Target="embeddings/oleObject153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3.wmf"/><Relationship Id="rId288" Type="http://schemas.openxmlformats.org/officeDocument/2006/relationships/oleObject" Target="embeddings/oleObject152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51.bin"/><Relationship Id="rId285" Type="http://schemas.openxmlformats.org/officeDocument/2006/relationships/oleObject" Target="embeddings/oleObject150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49.bin"/><Relationship Id="rId282" Type="http://schemas.openxmlformats.org/officeDocument/2006/relationships/oleObject" Target="embeddings/oleObject148.bin"/><Relationship Id="rId281" Type="http://schemas.openxmlformats.org/officeDocument/2006/relationships/image" Target="media/image130.wmf"/><Relationship Id="rId280" Type="http://schemas.openxmlformats.org/officeDocument/2006/relationships/oleObject" Target="embeddings/oleObject147.bin"/><Relationship Id="rId28" Type="http://schemas.openxmlformats.org/officeDocument/2006/relationships/image" Target="media/image13.wmf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6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5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44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43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42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24.wmf"/><Relationship Id="rId268" Type="http://schemas.openxmlformats.org/officeDocument/2006/relationships/oleObject" Target="embeddings/oleObject141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40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9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8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7.bin"/><Relationship Id="rId26" Type="http://schemas.openxmlformats.org/officeDocument/2006/relationships/image" Target="media/image12.wmf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6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5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34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3.bin"/><Relationship Id="rId251" Type="http://schemas.openxmlformats.org/officeDocument/2006/relationships/oleObject" Target="embeddings/oleObject132.bin"/><Relationship Id="rId250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30.bin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6.bin"/><Relationship Id="rId240" Type="http://schemas.openxmlformats.org/officeDocument/2006/relationships/image" Target="media/image111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5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2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6.png"/><Relationship Id="rId23" Type="http://schemas.openxmlformats.org/officeDocument/2006/relationships/oleObject" Target="embeddings/oleObject9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9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8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7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6.bin"/><Relationship Id="rId22" Type="http://schemas.openxmlformats.org/officeDocument/2006/relationships/image" Target="media/image10.wmf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5.bin"/><Relationship Id="rId217" Type="http://schemas.openxmlformats.org/officeDocument/2006/relationships/oleObject" Target="embeddings/oleObject114.bin"/><Relationship Id="rId216" Type="http://schemas.openxmlformats.org/officeDocument/2006/relationships/image" Target="media/image99.wmf"/><Relationship Id="rId215" Type="http://schemas.openxmlformats.org/officeDocument/2006/relationships/oleObject" Target="embeddings/oleObject113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2.bin"/><Relationship Id="rId212" Type="http://schemas.openxmlformats.org/officeDocument/2006/relationships/oleObject" Target="embeddings/oleObject111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9.bin"/><Relationship Id="rId208" Type="http://schemas.openxmlformats.org/officeDocument/2006/relationships/oleObject" Target="embeddings/oleObject108.bin"/><Relationship Id="rId207" Type="http://schemas.openxmlformats.org/officeDocument/2006/relationships/oleObject" Target="embeddings/oleObject107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3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9.bin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7.bin"/><Relationship Id="rId188" Type="http://schemas.openxmlformats.org/officeDocument/2006/relationships/oleObject" Target="embeddings/oleObject96.bin"/><Relationship Id="rId187" Type="http://schemas.openxmlformats.org/officeDocument/2006/relationships/oleObject" Target="embeddings/oleObject95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5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5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oleObject" Target="embeddings/oleObject78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7.bin"/><Relationship Id="rId151" Type="http://schemas.openxmlformats.org/officeDocument/2006/relationships/oleObject" Target="embeddings/oleObject76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6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9.bin"/><Relationship Id="rId136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3.bin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oleObject" Target="embeddings/oleObject48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78</Words>
  <Characters>2586</Characters>
  <Lines>0</Lines>
  <Paragraphs>0</Paragraphs>
  <TotalTime>5</TotalTime>
  <ScaleCrop>false</ScaleCrop>
  <LinksUpToDate>false</LinksUpToDate>
  <CharactersWithSpaces>2783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10T16:23:00Z</dcterms:created>
  <dc:creator>学科网试题生产平台</dc:creator>
  <dc:description>3515076386299904</dc:description>
  <cp:lastModifiedBy>阳光下的幸福</cp:lastModifiedBy>
  <dcterms:modified xsi:type="dcterms:W3CDTF">2024-06-10T12:00:26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133CCD91D00A4FA4B3E4726F9DC285D8_12</vt:lpwstr>
  </property>
</Properties>
</file>